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58" r:id="rId5"/>
    <p:sldId id="259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>
        <p:scale>
          <a:sx n="100" d="100"/>
          <a:sy n="100" d="100"/>
        </p:scale>
        <p:origin x="822" y="4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5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98854" y="3199256"/>
            <a:ext cx="12464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2400" b="1" dirty="0" smtClean="0"/>
              <a:t>_sex_covariateSet_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physical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cognitive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7866" y="3558588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lobal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nowledge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easonin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xecutive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peed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memory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uency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walkin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22841" y="3641606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ty</a:t>
            </a:r>
            <a:endParaRPr lang="en-US" sz="1600" dirty="0" smtClean="0"/>
          </a:p>
          <a:p>
            <a:r>
              <a:rPr lang="en-US" sz="1600" dirty="0" smtClean="0"/>
              <a:t>a</a:t>
            </a:r>
            <a:endParaRPr lang="en-US" sz="1600" dirty="0" smtClean="0"/>
          </a:p>
          <a:p>
            <a:r>
              <a:rPr lang="en-US" sz="1600" dirty="0" smtClean="0"/>
              <a:t>ae</a:t>
            </a:r>
            <a:endParaRPr lang="en-US" sz="1600" dirty="0" smtClean="0"/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-98854" y="3697087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41716" y="5211266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604213" y="3668411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Spe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M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ek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ait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nd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v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38382" y="3641606"/>
            <a:ext cx="1890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Spec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M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4123" y="3641606"/>
            <a:ext cx="1556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noPhys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lmonary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alking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uscle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hair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lamingo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ug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ummary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2708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785480" y="293688"/>
            <a:ext cx="7655383" cy="3371850"/>
            <a:chOff x="292686" y="315259"/>
            <a:chExt cx="7655383" cy="33718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362208"/>
                </p:ext>
              </p:extLst>
            </p:nvPr>
          </p:nvGraphicFramePr>
          <p:xfrm>
            <a:off x="292686" y="1758449"/>
            <a:ext cx="40640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3" imgW="1904760" imgH="228600" progId="Equation.DSMT4">
                    <p:embed/>
                  </p:oleObj>
                </mc:Choice>
                <mc:Fallback>
                  <p:oleObj name="Equation" r:id="rId3" imgW="1904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686" y="1758449"/>
                          <a:ext cx="406400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895567"/>
                </p:ext>
              </p:extLst>
            </p:nvPr>
          </p:nvGraphicFramePr>
          <p:xfrm>
            <a:off x="380456" y="315259"/>
            <a:ext cx="67976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" name="Equation" r:id="rId5" imgW="3187440" imgH="241200" progId="Equation.DSMT4">
                    <p:embed/>
                  </p:oleObj>
                </mc:Choice>
                <mc:Fallback>
                  <p:oleObj name="Equation" r:id="rId5" imgW="3187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0456" y="315259"/>
                          <a:ext cx="67976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217143"/>
                </p:ext>
              </p:extLst>
            </p:nvPr>
          </p:nvGraphicFramePr>
          <p:xfrm>
            <a:off x="1286919" y="1035984"/>
            <a:ext cx="66611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7" imgW="3124080" imgH="241200" progId="Equation.DSMT4">
                    <p:embed/>
                  </p:oleObj>
                </mc:Choice>
                <mc:Fallback>
                  <p:oleObj name="Equation" r:id="rId7" imgW="3124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86919" y="1035984"/>
                          <a:ext cx="666115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153974"/>
                </p:ext>
              </p:extLst>
            </p:nvPr>
          </p:nvGraphicFramePr>
          <p:xfrm>
            <a:off x="486819" y="3172759"/>
            <a:ext cx="66897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9" imgW="3136680" imgH="241200" progId="Equation.DSMT4">
                    <p:embed/>
                  </p:oleObj>
                </mc:Choice>
                <mc:Fallback>
                  <p:oleObj name="Equation" r:id="rId9" imgW="3136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6819" y="3172759"/>
                          <a:ext cx="66897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376199"/>
                </p:ext>
              </p:extLst>
            </p:nvPr>
          </p:nvGraphicFramePr>
          <p:xfrm>
            <a:off x="1286919" y="2452034"/>
            <a:ext cx="655161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11" imgW="3073320" imgH="241200" progId="Equation.DSMT4">
                    <p:embed/>
                  </p:oleObj>
                </mc:Choice>
                <mc:Fallback>
                  <p:oleObj name="Equation" r:id="rId11" imgW="3073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86919" y="2452034"/>
                          <a:ext cx="6551612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5680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808419"/>
                </p:ext>
              </p:extLst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850147"/>
                </p:ext>
              </p:extLst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792477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61297"/>
              </p:ext>
            </p:extLst>
          </p:nvPr>
        </p:nvGraphicFramePr>
        <p:xfrm>
          <a:off x="7065670" y="2541338"/>
          <a:ext cx="25034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1650960" imgH="965160" progId="Equation.DSMT4">
                  <p:embed/>
                </p:oleObj>
              </mc:Choice>
              <mc:Fallback>
                <p:oleObj name="Equation" r:id="rId3" imgW="1650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5670" y="2541338"/>
                        <a:ext cx="2503488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10707"/>
              </p:ext>
            </p:extLst>
          </p:nvPr>
        </p:nvGraphicFramePr>
        <p:xfrm>
          <a:off x="3211092" y="2602603"/>
          <a:ext cx="3731293" cy="139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2438280" imgH="914400" progId="Equation.DSMT4">
                  <p:embed/>
                </p:oleObj>
              </mc:Choice>
              <mc:Fallback>
                <p:oleObj name="Equation" r:id="rId5" imgW="2438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1092" y="2602603"/>
                        <a:ext cx="3731293" cy="1399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62808" y="2619887"/>
            <a:ext cx="1832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Intercep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00015" y="2957427"/>
            <a:ext cx="1495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Slop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26873" y="3632506"/>
            <a:ext cx="1968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Intercept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464080" y="3294967"/>
            <a:ext cx="1631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Slop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9998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065670" y="2541338"/>
          <a:ext cx="25034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650960" imgH="965160" progId="Equation.DSMT4">
                  <p:embed/>
                </p:oleObj>
              </mc:Choice>
              <mc:Fallback>
                <p:oleObj name="Equation" r:id="rId3" imgW="1650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5670" y="2541338"/>
                        <a:ext cx="2503488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42605"/>
              </p:ext>
            </p:extLst>
          </p:nvPr>
        </p:nvGraphicFramePr>
        <p:xfrm>
          <a:off x="3803650" y="2601913"/>
          <a:ext cx="25463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663560" imgH="914400" progId="Equation.DSMT4">
                  <p:embed/>
                </p:oleObj>
              </mc:Choice>
              <mc:Fallback>
                <p:oleObj name="Equation" r:id="rId5" imgW="1663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3650" y="2601913"/>
                        <a:ext cx="254635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62808" y="2619887"/>
            <a:ext cx="1832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Intercep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00015" y="2957427"/>
            <a:ext cx="1495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Slop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26873" y="3632506"/>
            <a:ext cx="1968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Intercept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464080" y="3294967"/>
            <a:ext cx="1631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Slop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359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0</TotalTime>
  <Words>134</Words>
  <Application>Microsoft Office PowerPoint</Application>
  <PresentationFormat>Widescreen</PresentationFormat>
  <Paragraphs>99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rey Koval</cp:lastModifiedBy>
  <cp:revision>19</cp:revision>
  <dcterms:created xsi:type="dcterms:W3CDTF">2015-02-25T18:38:51Z</dcterms:created>
  <dcterms:modified xsi:type="dcterms:W3CDTF">2015-05-22T00:39:54Z</dcterms:modified>
</cp:coreProperties>
</file>